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11" r:id="rId2"/>
    <p:sldId id="312" r:id="rId3"/>
    <p:sldId id="313" r:id="rId4"/>
    <p:sldId id="258" r:id="rId5"/>
    <p:sldId id="329" r:id="rId6"/>
    <p:sldId id="259" r:id="rId7"/>
    <p:sldId id="322" r:id="rId8"/>
    <p:sldId id="260" r:id="rId9"/>
    <p:sldId id="261" r:id="rId10"/>
    <p:sldId id="336" r:id="rId11"/>
    <p:sldId id="272" r:id="rId12"/>
    <p:sldId id="337" r:id="rId13"/>
    <p:sldId id="265" r:id="rId14"/>
    <p:sldId id="338" r:id="rId15"/>
    <p:sldId id="339" r:id="rId16"/>
    <p:sldId id="340" r:id="rId17"/>
    <p:sldId id="332" r:id="rId18"/>
    <p:sldId id="330" r:id="rId19"/>
    <p:sldId id="341" r:id="rId20"/>
    <p:sldId id="342" r:id="rId21"/>
    <p:sldId id="343" r:id="rId22"/>
    <p:sldId id="344" r:id="rId23"/>
    <p:sldId id="345" r:id="rId24"/>
    <p:sldId id="346" r:id="rId25"/>
    <p:sldId id="347" r:id="rId26"/>
    <p:sldId id="282" r:id="rId27"/>
    <p:sldId id="268" r:id="rId28"/>
    <p:sldId id="279" r:id="rId29"/>
    <p:sldId id="348" r:id="rId30"/>
    <p:sldId id="281" r:id="rId31"/>
    <p:sldId id="32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2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22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BBF43-1CD3-4B70-9FF9-D6798B8B130C}" type="datetimeFigureOut">
              <a:rPr lang="vi-VN" smtClean="0"/>
              <a:t>15/01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D72B5F-0008-4212-A3AC-76B1985901B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3690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95bae21e8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95bae21e8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1935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1530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76127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8864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53356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8655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3889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38961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6337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5971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8360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6181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177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95966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3226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2440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47803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3625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25099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67682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87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256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3427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017205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012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19656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7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6" y="719525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2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7540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5540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264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7311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3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888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1263270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  <p:sldLayoutId id="2147483668" r:id="rId6"/>
    <p:sldLayoutId id="2147483669" r:id="rId7"/>
    <p:sldLayoutId id="2147483671" r:id="rId8"/>
    <p:sldLayoutId id="2147483672" r:id="rId9"/>
    <p:sldLayoutId id="2147483676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sv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sv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slide" Target="slide19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8708" y="1596885"/>
            <a:ext cx="9356332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HÀO MỪNG CÁC EM </a:t>
            </a: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ĐẾN VỚI TIẾT HỌC HÔM NAY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60" y="5040817"/>
            <a:ext cx="1975581" cy="18171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5384">
            <a:off x="-246224" y="4381759"/>
            <a:ext cx="1446339" cy="2279201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9356" y="-58197"/>
            <a:ext cx="2573837" cy="1920726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6899053">
            <a:off x="317699" y="541777"/>
            <a:ext cx="2017149" cy="2641504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0212834" y="3091421"/>
            <a:ext cx="1979166" cy="3766579"/>
          </a:xfrm>
          <a:prstGeom prst="rect">
            <a:avLst/>
          </a:prstGeom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5536459" y="5209716"/>
            <a:ext cx="1768694" cy="158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4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549819"/>
            <a:ext cx="7960979" cy="5710304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158499"/>
            <a:ext cx="67947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i="1" dirty="0"/>
              <a:t>A(x) = B(x)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i="1" dirty="0"/>
              <a:t>B(x) </a:t>
            </a:r>
            <a:r>
              <a:rPr lang="en-US" sz="3200" dirty="0" err="1"/>
              <a:t>tại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</a:t>
            </a:r>
            <a:r>
              <a:rPr lang="en-US" sz="3200" dirty="0" err="1"/>
              <a:t>nhau</a:t>
            </a:r>
            <a:r>
              <a:rPr lang="en-US" sz="3200" dirty="0"/>
              <a:t>.</a:t>
            </a:r>
          </a:p>
          <a:p>
            <a:pPr algn="just"/>
            <a:r>
              <a:rPr lang="en-US" sz="3200" dirty="0" err="1"/>
              <a:t>Giải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61573" y="3781319"/>
            <a:ext cx="67947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 err="1"/>
              <a:t>Chú</a:t>
            </a:r>
            <a:r>
              <a:rPr lang="en-US" sz="3200" b="1" i="1" dirty="0"/>
              <a:t> ý</a:t>
            </a:r>
            <a:r>
              <a:rPr lang="en-US" sz="3200" i="1" dirty="0"/>
              <a:t>: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 err="1"/>
              <a:t>tập</a:t>
            </a:r>
            <a:r>
              <a:rPr lang="en-US" sz="3200" i="1" dirty="0"/>
              <a:t> </a:t>
            </a:r>
            <a:r>
              <a:rPr lang="en-US" sz="3200" i="1" dirty="0" err="1"/>
              <a:t>nghiệm</a:t>
            </a:r>
            <a:r>
              <a:rPr lang="en-US" sz="3200" i="1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/>
              <a:t>S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275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0"/>
            <a:ext cx="5195456" cy="484099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>
                <a:solidFill>
                  <a:schemeClr val="bg1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800" b="1" kern="0" dirty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chemeClr val="bg1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800" b="1" kern="0" dirty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2x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– 5 = 4 – x.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3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-1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ươ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6491234" y="1368209"/>
            <a:ext cx="485241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/>
              <a:t>-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i="1" dirty="0"/>
              <a:t>x = </a:t>
            </a:r>
            <a:r>
              <a:rPr lang="en-US" sz="2800" dirty="0"/>
              <a:t>3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 2 . 3 – 5 = 4 – 3 (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3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-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i="1" dirty="0"/>
              <a:t>x = </a:t>
            </a:r>
            <a:r>
              <a:rPr lang="en-US" sz="2800" dirty="0"/>
              <a:t>–1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pPr algn="just"/>
            <a:r>
              <a:rPr lang="en-US" sz="2800" dirty="0"/>
              <a:t>2 . (–1) – 5 ≠ 4 – (–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–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45277E4-0A6F-4C94-862D-A4CBC512BD83}"/>
              </a:ext>
            </a:extLst>
          </p:cNvPr>
          <p:cNvSpPr txBox="1"/>
          <p:nvPr/>
        </p:nvSpPr>
        <p:spPr>
          <a:xfrm>
            <a:off x="6646182" y="666429"/>
            <a:ext cx="1677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Trả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1"/>
            <a:ext cx="5195456" cy="4197428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>
                <a:solidFill>
                  <a:schemeClr val="bg1"/>
                </a:solidFill>
                <a:latin typeface="Arial"/>
                <a:cs typeface="Arial"/>
                <a:sym typeface="Arial"/>
              </a:rPr>
              <a:t>Luyện</a:t>
            </a:r>
            <a:r>
              <a:rPr lang="en-US" sz="2800" b="1" kern="0" dirty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>
                <a:solidFill>
                  <a:schemeClr val="bg1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800" b="1" kern="0" dirty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ãy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2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ó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7651510" y="2829740"/>
            <a:ext cx="2506895" cy="190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6020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>
                <a:latin typeface="+mn-lt"/>
              </a:rPr>
              <a:t>2. Phương trình bậc nhất một ẩn và cách giải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ái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iệm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2119009" y="2203084"/>
            <a:ext cx="8598404" cy="11135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76" y="1479961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53774" y="3888593"/>
            <a:ext cx="10811948" cy="1477328"/>
            <a:chOff x="753775" y="3056680"/>
            <a:chExt cx="10811948" cy="1477328"/>
          </a:xfrm>
        </p:grpSpPr>
        <p:sp>
          <p:nvSpPr>
            <p:cNvPr id="13" name="TextBox 12"/>
            <p:cNvSpPr txBox="1"/>
            <p:nvPr/>
          </p:nvSpPr>
          <p:spPr>
            <a:xfrm>
              <a:off x="1189713" y="3056680"/>
              <a:ext cx="103760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ào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ây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ậ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ất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ẩn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</a:p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a) </a:t>
              </a:r>
              <a:r>
                <a:rPr kumimoji="0" lang="en-US" sz="30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x</a:t>
              </a:r>
              <a:r>
                <a:rPr kumimoji="0" lang="en-US" sz="3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1 = 0;	b)</a:t>
              </a:r>
              <a:r>
                <a:rPr kumimoji="0" lang="en-US" sz="30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–x + 1 = 0;	c) </a:t>
              </a:r>
              <a:r>
                <a:rPr kumimoji="0" lang="en-US" sz="3000" b="0" i="0" u="none" strike="noStrike" kern="0" cap="none" spc="0" normalizeH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0.x</a:t>
              </a:r>
              <a:r>
                <a:rPr kumimoji="0" lang="en-US" sz="30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2 = 0; 	d) (-2).x = 0.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744363"/>
                </p:ext>
              </p:extLst>
            </p:nvPr>
          </p:nvGraphicFramePr>
          <p:xfrm>
            <a:off x="753775" y="3275290"/>
            <a:ext cx="435938" cy="35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5" imgW="438095" imgH="390580" progId="Paint.Picture">
                    <p:embed/>
                  </p:oleObj>
                </mc:Choice>
                <mc:Fallback>
                  <p:oleObj name="Bitmap Image" r:id="rId5" imgW="438095" imgH="39058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75" y="3275290"/>
                          <a:ext cx="435938" cy="353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5701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53956" y="666688"/>
            <a:ext cx="8760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ét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(2)</a:t>
            </a: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yêu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ầu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2).</a:t>
            </a:r>
          </a:p>
        </p:txBody>
      </p:sp>
      <p:grpSp>
        <p:nvGrpSpPr>
          <p:cNvPr id="17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18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4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86441" y="2824360"/>
            <a:ext cx="1065584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ạ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ử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do -6 sang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ải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sz="2800" b="0" i="0" u="none" strike="noStrike" kern="0" cap="none" spc="0" normalizeH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89482" y="2837607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 6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86441" y="3498814"/>
            <a:ext cx="104275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(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ức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)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iệm</a:t>
            </a:r>
            <a:r>
              <a:rPr lang="en-US" sz="2800" kern="0" noProof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.</a:t>
            </a:r>
            <a:endParaRPr kumimoji="0" lang="en-US" sz="2800" b="0" i="0" u="none" strike="noStrike" kern="0" cap="none" spc="0" normalizeH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34041"/>
              </p:ext>
            </p:extLst>
          </p:nvPr>
        </p:nvGraphicFramePr>
        <p:xfrm>
          <a:off x="10100389" y="3509280"/>
          <a:ext cx="312411" cy="8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431640" progId="Equation.DSMT4">
                  <p:embed/>
                </p:oleObj>
              </mc:Choice>
              <mc:Fallback>
                <p:oleObj name="Equation" r:id="rId3" imgW="15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389" y="3509280"/>
                        <a:ext cx="312411" cy="885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06369" y="3509280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 = 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89482" y="2336120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153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3" grpId="1"/>
      <p:bldP spid="24" grpId="0"/>
      <p:bldP spid="25" grpId="0"/>
      <p:bldP spid="25" grpId="1"/>
      <p:bldP spid="29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05" y="827287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6756" y="1651778"/>
            <a:ext cx="1054421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 (a ≠ 0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= </a:t>
            </a:r>
            <a:r>
              <a:rPr kumimoji="0" lang="en-US" sz="28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kumimoji="0" 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4096"/>
              </p:ext>
            </p:extLst>
          </p:nvPr>
        </p:nvGraphicFramePr>
        <p:xfrm>
          <a:off x="5456556" y="3570285"/>
          <a:ext cx="552660" cy="8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69" imgH="431425" progId="Equation.DSMT4">
                  <p:embed/>
                </p:oleObj>
              </mc:Choice>
              <mc:Fallback>
                <p:oleObj name="Equation" r:id="rId4" imgW="266469" imgH="4314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56" y="3570285"/>
                        <a:ext cx="552660" cy="881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19966"/>
              </p:ext>
            </p:extLst>
          </p:nvPr>
        </p:nvGraphicFramePr>
        <p:xfrm>
          <a:off x="6436925" y="5053780"/>
          <a:ext cx="522105" cy="84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69" imgH="431425" progId="Equation.DSMT4">
                  <p:embed/>
                </p:oleObj>
              </mc:Choice>
              <mc:Fallback>
                <p:oleObj name="Equation" r:id="rId6" imgW="266469" imgH="4314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925" y="5053780"/>
                        <a:ext cx="522105" cy="84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176066" y="5128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3774" y="4522330"/>
            <a:ext cx="1078311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x + b = 0 (a ≠ 0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x =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7642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031" y="1612086"/>
            <a:ext cx="480447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+ 11 = 0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682532" y="369458"/>
            <a:ext cx="2826936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1728" y="0"/>
            <a:ext cx="2506895" cy="190012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563078" y="1545921"/>
            <a:ext cx="4965493" cy="939797"/>
            <a:chOff x="6563078" y="1545921"/>
            <a:chExt cx="4965493" cy="939797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1612086"/>
              <a:ext cx="4965493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) 2 -        =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0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744473"/>
                </p:ext>
              </p:extLst>
            </p:nvPr>
          </p:nvGraphicFramePr>
          <p:xfrm>
            <a:off x="7509468" y="1545921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431640" progId="Equation.DSMT4">
                    <p:embed/>
                  </p:oleObj>
                </mc:Choice>
                <mc:Fallback>
                  <p:oleObj name="Equation" r:id="rId5" imgW="25380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1545921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14545" y="2191357"/>
            <a:ext cx="5043960" cy="3076893"/>
            <a:chOff x="714545" y="2191357"/>
            <a:chExt cx="5043960" cy="3076893"/>
          </a:xfrm>
        </p:grpSpPr>
        <p:sp>
          <p:nvSpPr>
            <p:cNvPr id="14" name="TextBox 13"/>
            <p:cNvSpPr txBox="1"/>
            <p:nvPr/>
          </p:nvSpPr>
          <p:spPr>
            <a:xfrm>
              <a:off x="954031" y="2191357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</a:t>
              </a:r>
              <a:r>
                <a:rPr kumimoji="0" lang="en-US" sz="28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r>
                <a:rPr kumimoji="0" lang="en-US" sz="2800" b="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= -11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303735"/>
                </p:ext>
              </p:extLst>
            </p:nvPr>
          </p:nvGraphicFramePr>
          <p:xfrm>
            <a:off x="1465175" y="2867264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09336" imgH="431613" progId="Equation.DSMT4">
                    <p:embed/>
                  </p:oleObj>
                </mc:Choice>
                <mc:Fallback>
                  <p:oleObj name="Equation" r:id="rId7" imgW="609336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175" y="2867264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14545" y="3579556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889063"/>
                </p:ext>
              </p:extLst>
            </p:nvPr>
          </p:nvGraphicFramePr>
          <p:xfrm>
            <a:off x="2622982" y="4423903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09336" imgH="431613" progId="Equation.DSMT4">
                    <p:embed/>
                  </p:oleObj>
                </mc:Choice>
                <mc:Fallback>
                  <p:oleObj name="Equation" r:id="rId9" imgW="60933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982" y="4423903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563077" y="2397365"/>
            <a:ext cx="5140622" cy="3576938"/>
            <a:chOff x="6563077" y="2397365"/>
            <a:chExt cx="5140622" cy="3576938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2485718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        =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2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67723"/>
                </p:ext>
              </p:extLst>
            </p:nvPr>
          </p:nvGraphicFramePr>
          <p:xfrm>
            <a:off x="7509468" y="2397365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00" imgH="431640" progId="Equation.DSMT4">
                    <p:embed/>
                  </p:oleObj>
                </mc:Choice>
                <mc:Fallback>
                  <p:oleObj name="Equation" r:id="rId10" imgW="253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2397365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3289437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(-2):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55488"/>
                </p:ext>
              </p:extLst>
            </p:nvPr>
          </p:nvGraphicFramePr>
          <p:xfrm>
            <a:off x="9045824" y="3238109"/>
            <a:ext cx="844625" cy="947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469800" progId="Equation.DSMT4">
                    <p:embed/>
                  </p:oleObj>
                </mc:Choice>
                <mc:Fallback>
                  <p:oleObj name="Equation" r:id="rId12" imgW="41904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5824" y="3238109"/>
                          <a:ext cx="844625" cy="9470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402376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7" y="4710376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910753" y="523563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 </a:t>
              </a:r>
              <a:r>
                <a:rPr kumimoji="0" 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55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1262037" y="1802747"/>
            <a:ext cx="4414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2800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2x</a:t>
            </a:r>
            <a:r>
              <a:rPr lang="en-US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 – 5 = 0</a:t>
            </a:r>
            <a:endParaRPr lang="vi-VN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663093" y="1711105"/>
            <a:ext cx="4414485" cy="796705"/>
            <a:chOff x="6663093" y="1711105"/>
            <a:chExt cx="4414485" cy="79670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D51A8B9C-6E7A-4166-BC96-96FFDEF8C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775325"/>
                </p:ext>
              </p:extLst>
            </p:nvPr>
          </p:nvGraphicFramePr>
          <p:xfrm>
            <a:off x="7771540" y="1711105"/>
            <a:ext cx="289037" cy="79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457200" progId="Equation.DSMT4">
                    <p:embed/>
                  </p:oleObj>
                </mc:Choice>
                <mc:Fallback>
                  <p:oleObj name="Equation" r:id="rId4" imgW="164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71540" y="1711105"/>
                          <a:ext cx="289037" cy="796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E8EC36D-AFB0-43E0-A4B7-7F4588B50615}"/>
                </a:ext>
              </a:extLst>
            </p:cNvPr>
            <p:cNvSpPr txBox="1"/>
            <p:nvPr/>
          </p:nvSpPr>
          <p:spPr>
            <a:xfrm>
              <a:off x="6663093" y="1802747"/>
              <a:ext cx="44144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b) 4 -       x = 0</a:t>
              </a:r>
              <a:endParaRPr lang="vi-VN" sz="28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21706" y="2325967"/>
            <a:ext cx="5102549" cy="2391931"/>
            <a:chOff x="621706" y="2325967"/>
            <a:chExt cx="5102549" cy="2391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673" t="-5348" r="-1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242399" y="2507810"/>
            <a:ext cx="5102549" cy="2390598"/>
            <a:chOff x="6242399" y="2507810"/>
            <a:chExt cx="5102549" cy="2390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10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10.</m:t>
                      </m:r>
                    </m:oMath>
                  </a14:m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553" t="-6369" r="-1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322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125" y="362107"/>
            <a:ext cx="1083809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1: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o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ình</a:t>
            </a:r>
            <a:r>
              <a:rPr lang="en-US" sz="3200" i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uống</a:t>
            </a:r>
            <a:r>
              <a:rPr lang="en-US" sz="3200" i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ở</a:t>
            </a:r>
            <a:r>
              <a:rPr lang="en-US" sz="3200" i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ầu</a:t>
            </a:r>
            <a:r>
              <a:rPr lang="en-US" sz="3200" i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31005" y="1976844"/>
            <a:ext cx="1011232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06 (= 6%)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%.</a:t>
            </a:r>
          </a:p>
        </p:txBody>
      </p:sp>
      <p:sp>
        <p:nvSpPr>
          <p:cNvPr id="5" name="5-Point Star 4">
            <a:hlinkClick r:id="rId3" action="ppaction://hlinksldjump"/>
          </p:cNvPr>
          <p:cNvSpPr/>
          <p:nvPr/>
        </p:nvSpPr>
        <p:spPr>
          <a:xfrm>
            <a:off x="11043332" y="709776"/>
            <a:ext cx="211015" cy="17082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249507" y="1392069"/>
            <a:ext cx="1613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817049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5988" y="1787036"/>
            <a:ext cx="48425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52" y="5295619"/>
            <a:ext cx="2100209" cy="2100209"/>
          </a:xfrm>
          <a:prstGeom prst="rect">
            <a:avLst/>
          </a:prstGeom>
        </p:spPr>
      </p:pic>
      <p:pic>
        <p:nvPicPr>
          <p:cNvPr id="24578" name="Picture 2" descr="Cách tính lãi suất tiền gửi ngân hàng đúng nhấ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365" y="1787036"/>
            <a:ext cx="4749894" cy="2584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5-Point Star 2">
            <a:hlinkClick r:id="rId5" action="ppaction://hlinksldjump"/>
          </p:cNvPr>
          <p:cNvSpPr/>
          <p:nvPr/>
        </p:nvSpPr>
        <p:spPr>
          <a:xfrm>
            <a:off x="11053187" y="6008914"/>
            <a:ext cx="150725" cy="1909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4829" y="1211907"/>
            <a:ext cx="8485049" cy="38692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883024" y="5082494"/>
            <a:ext cx="10652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ounded Rectangular Callout 19"/>
          <p:cNvSpPr/>
          <p:nvPr/>
        </p:nvSpPr>
        <p:spPr>
          <a:xfrm>
            <a:off x="4779504" y="308592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Tranh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luậ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14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+mn-lt"/>
              </a:rPr>
              <a:t>2. </a:t>
            </a:r>
            <a:r>
              <a:rPr lang="en-US" sz="3200" dirty="0" err="1">
                <a:latin typeface="+mn-lt"/>
              </a:rPr>
              <a:t>Phương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trình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đưa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được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về</a:t>
            </a:r>
            <a:r>
              <a:rPr lang="en-US" sz="3200" dirty="0">
                <a:latin typeface="+mn-lt"/>
              </a:rPr>
              <a:t> </a:t>
            </a:r>
            <a:r>
              <a:rPr lang="en-US" sz="3200" dirty="0" err="1">
                <a:latin typeface="+mn-lt"/>
              </a:rPr>
              <a:t>dạng</a:t>
            </a:r>
            <a:r>
              <a:rPr lang="en-US" sz="3200" dirty="0">
                <a:latin typeface="+mn-lt"/>
              </a:rPr>
              <a:t> ax + b = 0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2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8125037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dạ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ax + b = 0</a:t>
            </a: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892741" y="2185630"/>
            <a:ext cx="10572427" cy="16829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+ b = 0 </a:t>
            </a:r>
            <a:r>
              <a:rPr lang="nl-NL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do đó có thể giải được chúng.</a:t>
            </a:r>
            <a:endParaRPr lang="en-US" sz="32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010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19062" y="435159"/>
            <a:ext cx="3694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x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(2 –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x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= 4(x + 3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726551" y="395691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ounded Rectangular Callout 23"/>
          <p:cNvSpPr/>
          <p:nvPr/>
        </p:nvSpPr>
        <p:spPr>
          <a:xfrm>
            <a:off x="6453194" y="395692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4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 – 2 +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12</a:t>
                </a:r>
              </a:p>
              <a:p>
                <a:pPr algn="just"/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2 + 2</a:t>
                </a:r>
              </a:p>
              <a:p>
                <a:pPr algn="just"/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4</a:t>
                </a:r>
              </a:p>
              <a:p>
                <a:pPr algn="just"/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  <a:blipFill rotWithShape="0">
                <a:blip r:embed="rId4"/>
                <a:stretch>
                  <a:fillRect l="-2439" t="-1590" r="-2561" b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kumimoji="0" lang="en-US" sz="2800" b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ải</a:t>
                </a:r>
                <a:r>
                  <a:rPr kumimoji="0" lang="en-US" sz="2800" b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ương</a:t>
                </a:r>
                <a:r>
                  <a:rPr kumimoji="0" lang="en-US" sz="2800" b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ình</a:t>
                </a:r>
                <a:endPara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lvl="0" algn="just" defTabSz="1219170">
                  <a:lnSpc>
                    <a:spcPct val="150000"/>
                  </a:lnSpc>
                  <a:buClr>
                    <a:srgbClr val="000000"/>
                  </a:buCl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0" u="none" strike="noStrike" kern="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2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US" sz="2800" b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blipFill rotWithShape="0">
                <a:blip r:embed="rId5"/>
                <a:stretch>
                  <a:fillRect b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(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2) +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(1 –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2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)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6 +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–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endParaRPr lang="en-US" sz="28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+ 6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20</a:t>
                </a:r>
              </a:p>
              <a:p>
                <a:pPr lvl="0" algn="just" defTabSz="1219170">
                  <a:buClr>
                    <a:srgbClr val="000000"/>
                  </a:buClr>
                  <a:defRPr/>
                </a:pP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algn="just" defTabSz="1219170">
                  <a:buClr>
                    <a:srgbClr val="000000"/>
                  </a:buClr>
                  <a:defRPr/>
                </a:pP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blipFill rotWithShape="0">
                <a:blip r:embed="rId6"/>
                <a:stretch>
                  <a:fillRect l="-2512" t="-1933" r="-2392" b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6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+2(</m:t>
                        </m:r>
                        <m: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2</m:t>
                        </m:r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  <a:blipFill rotWithShape="0">
                <a:blip r:embed="rId7"/>
                <a:stretch>
                  <a:fillRect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102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4" grpId="0" animBg="1"/>
      <p:bldP spid="3" grpId="0"/>
      <p:bldP spid="31" grpId="0"/>
      <p:bldP spid="32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3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+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−3+2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    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2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6−4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−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12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+12+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1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−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=6+3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3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07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6180" y="29726"/>
            <a:ext cx="391051" cy="125949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275241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Vận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dụng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70209" y="3224488"/>
            <a:ext cx="5199707" cy="3073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 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−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74 − 50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i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2 (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5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21706" y="389299"/>
            <a:ext cx="10141468" cy="5909107"/>
            <a:chOff x="621706" y="389299"/>
            <a:chExt cx="10141468" cy="5909107"/>
          </a:xfrm>
        </p:grpSpPr>
        <p:sp>
          <p:nvSpPr>
            <p:cNvPr id="8" name="TextBox 7"/>
            <p:cNvSpPr txBox="1"/>
            <p:nvPr/>
          </p:nvSpPr>
          <p:spPr>
            <a:xfrm>
              <a:off x="621706" y="1204704"/>
              <a:ext cx="5371688" cy="5093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o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4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248557"/>
                </p:ext>
              </p:extLst>
            </p:nvPr>
          </p:nvGraphicFramePr>
          <p:xfrm>
            <a:off x="7412495" y="389299"/>
            <a:ext cx="3350679" cy="2835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1403175" imgH="1187302" progId="Paint.Picture">
                    <p:embed/>
                  </p:oleObj>
                </mc:Choice>
                <mc:Fallback>
                  <p:oleObj name="Bitmap Image" r:id="rId4" imgW="1403175" imgH="1187302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495" y="389299"/>
                          <a:ext cx="3350679" cy="2835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396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-84433" y="71448"/>
            <a:ext cx="2838233" cy="2141304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13" name="Google Shape;1513;p58"/>
          <p:cNvGrpSpPr/>
          <p:nvPr/>
        </p:nvGrpSpPr>
        <p:grpSpPr>
          <a:xfrm rot="271929">
            <a:off x="3037868" y="380094"/>
            <a:ext cx="6738028" cy="7704624"/>
            <a:chOff x="658094" y="1385968"/>
            <a:chExt cx="5053805" cy="5778793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21420423">
              <a:off x="1515871" y="2501840"/>
              <a:ext cx="3793465" cy="2284962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224329" y="2957908"/>
            <a:ext cx="50564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LUYỆN TẬP 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14664" y="1519714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1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/A: a, c, d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614664" y="2637824"/>
            <a:ext cx="5597704" cy="1321225"/>
            <a:chOff x="1614664" y="2597632"/>
            <a:chExt cx="5597704" cy="1321225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4664" y="2597632"/>
              <a:ext cx="53833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2: SGK-tr32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297381"/>
                </p:ext>
              </p:extLst>
            </p:nvPr>
          </p:nvGraphicFramePr>
          <p:xfrm>
            <a:off x="1767709" y="3160175"/>
            <a:ext cx="5444659" cy="75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098800" imgH="431800" progId="Equation.DSMT4">
                    <p:embed/>
                  </p:oleObj>
                </mc:Choice>
                <mc:Fallback>
                  <p:oleObj name="Equation" r:id="rId3" imgW="3098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709" y="3160175"/>
                          <a:ext cx="5444659" cy="7586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614664" y="4008420"/>
            <a:ext cx="9327991" cy="1112699"/>
            <a:chOff x="1614664" y="3958180"/>
            <a:chExt cx="9327991" cy="1112699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614664" y="3958180"/>
              <a:ext cx="9327991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3: SGK-tr32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;			b)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912385"/>
                </p:ext>
              </p:extLst>
            </p:nvPr>
          </p:nvGraphicFramePr>
          <p:xfrm>
            <a:off x="8409802" y="4250358"/>
            <a:ext cx="1013585" cy="820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431613" progId="Equation.DSMT4">
                    <p:embed/>
                  </p:oleObj>
                </mc:Choice>
                <mc:Fallback>
                  <p:oleObj name="Equation" r:id="rId5" imgW="53316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9802" y="4250358"/>
                          <a:ext cx="1013585" cy="820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2971800" y="1293487"/>
            <a:ext cx="6686550" cy="3749593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971159" y="2780258"/>
            <a:ext cx="45783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 DỤ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1028" y="1679775"/>
            <a:ext cx="9797144" cy="2146462"/>
            <a:chOff x="801028" y="1679775"/>
            <a:chExt cx="9797144" cy="21464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563471"/>
                </p:ext>
              </p:extLst>
            </p:nvPr>
          </p:nvGraphicFramePr>
          <p:xfrm>
            <a:off x="4920648" y="1968943"/>
            <a:ext cx="1501014" cy="985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16000" imgH="431800" progId="Equation.DSMT4">
                    <p:embed/>
                  </p:oleObj>
                </mc:Choice>
                <mc:Fallback>
                  <p:oleObj name="Equation" r:id="rId3" imgW="10160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648" y="1968943"/>
                          <a:ext cx="1501014" cy="985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021805"/>
                </p:ext>
              </p:extLst>
            </p:nvPr>
          </p:nvGraphicFramePr>
          <p:xfrm>
            <a:off x="7788098" y="1968943"/>
            <a:ext cx="1661942" cy="85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40948" imgH="431613" progId="Equation.DSMT4">
                    <p:embed/>
                  </p:oleObj>
                </mc:Choice>
                <mc:Fallback>
                  <p:oleObj name="Equation" r:id="rId5" imgW="1040948" imgH="4316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098" y="1968943"/>
                          <a:ext cx="1661942" cy="8575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801029" y="1679775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4: SGK-tr32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 = 10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801028" y="2872130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 = 50.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ahrenheit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en-US" sz="2800" b="0" i="0" u="none" strike="noStrike" cap="none" normalizeH="0" baseline="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kumimoji="0" lang="en-US" sz="2800" b="0" i="0" u="none" strike="noStrike" cap="none" normalizeH="0" baseline="3000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86675" y="1679775"/>
            <a:ext cx="10660511" cy="3521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5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+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= 76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4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98483" y="1665675"/>
            <a:ext cx="10622431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6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 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,5 . 200 = 3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74449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19" grpId="1"/>
      <p:bldP spid="20" grpId="0"/>
      <p:bldP spid="2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383743" y="-4067881"/>
            <a:ext cx="6348995" cy="678932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330559" y="4404131"/>
            <a:ext cx="2379035" cy="2378468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7026120" y="1901395"/>
            <a:ext cx="6349125" cy="6789460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993258" y="361460"/>
            <a:ext cx="8293029" cy="7705339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3393825" y="1127597"/>
            <a:ext cx="6164492" cy="4691567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3549678" y="1687381"/>
            <a:ext cx="5767423" cy="1207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lnSpc>
                <a:spcPct val="15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+mn-lt"/>
              </a:rPr>
              <a:t>BÀI</a:t>
            </a:r>
            <a:r>
              <a:rPr lang="en-US" sz="4800" b="1" dirty="0">
                <a:solidFill>
                  <a:schemeClr val="tx1"/>
                </a:solidFill>
                <a:latin typeface="+mn-lt"/>
              </a:rPr>
              <a:t> 25:</a:t>
            </a:r>
          </a:p>
          <a:p>
            <a:pPr marL="0" indent="0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559713" y="2903512"/>
            <a:ext cx="2432668" cy="25885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1121358" y="2072035"/>
            <a:ext cx="1808485" cy="1722427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1263159" y="2443757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1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59" y="394151"/>
            <a:ext cx="1461504" cy="60032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3021326" y="702997"/>
            <a:ext cx="6920409" cy="14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pPr defTabSz="1219170">
              <a:buClr>
                <a:srgbClr val="2F1932"/>
              </a:buClr>
            </a:pPr>
            <a:r>
              <a:rPr lang="vi-VN" sz="4267" kern="0" dirty="0">
                <a:solidFill>
                  <a:srgbClr val="C00000"/>
                </a:solidFill>
                <a:latin typeface="Arial" panose="020B0604020202020204" pitchFamily="34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6506" y="3754433"/>
            <a:ext cx="2671281" cy="1247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Ô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ế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ứ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ọc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06748" y="3377216"/>
            <a:ext cx="3206687" cy="1863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oà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ò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GK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B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275723" y="4013752"/>
            <a:ext cx="4304274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huẩ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ị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sau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26.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ằng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ập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endParaRPr lang="en-US" sz="2667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0" name="Google Shape;1475;p57"/>
          <p:cNvSpPr/>
          <p:nvPr/>
        </p:nvSpPr>
        <p:spPr>
          <a:xfrm rot="-657115">
            <a:off x="3030215" y="2786106"/>
            <a:ext cx="1843195" cy="232367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2" name="Google Shape;1483;p57"/>
          <p:cNvGrpSpPr/>
          <p:nvPr/>
        </p:nvGrpSpPr>
        <p:grpSpPr>
          <a:xfrm>
            <a:off x="4913101" y="1477234"/>
            <a:ext cx="1679673" cy="1786589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8998003" y="2222145"/>
            <a:ext cx="1739077" cy="1738509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4987100" y="1865770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2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9078574" y="2613133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3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97" grpId="0"/>
      <p:bldP spid="4" grpId="0"/>
      <p:bldP spid="48" grpId="0"/>
      <p:bldP spid="49" grpId="0"/>
      <p:bldP spid="50" grpId="0" animBg="1"/>
      <p:bldP spid="61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5739552" y="2018550"/>
            <a:ext cx="7131037" cy="8045857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353532" y="-351533"/>
            <a:ext cx="2497949" cy="237908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65311" y="1906712"/>
            <a:ext cx="7287803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HẸN GẶP LẠI CÁC EM TRONG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6641938" y="2788046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3" name="Google Shape;863;p34"/>
          <p:cNvSpPr/>
          <p:nvPr/>
        </p:nvSpPr>
        <p:spPr>
          <a:xfrm>
            <a:off x="6647021" y="1110623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559998" y="2176693"/>
            <a:ext cx="3242868" cy="1475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4267" dirty="0">
                <a:latin typeface="+mn-lt"/>
              </a:rPr>
              <a:t>NỘI DUNG BÀI HỌC</a:t>
            </a:r>
            <a:endParaRPr sz="4267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6613277" y="1267769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579056" y="2894596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2127300" y="4000200"/>
            <a:ext cx="2338600" cy="166733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40675" y="-469869"/>
            <a:ext cx="2379035" cy="2378468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6579056" y="4019687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6660047" y="5041088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7552077" y="992014"/>
            <a:ext cx="38064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80738" y="2448497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giải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860;p34"/>
          <p:cNvSpPr/>
          <p:nvPr/>
        </p:nvSpPr>
        <p:spPr>
          <a:xfrm>
            <a:off x="6676159" y="4734850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613277" y="4841400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3</a:t>
            </a:r>
            <a:endParaRPr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14959" y="4388388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>
                <a:solidFill>
                  <a:srgbClr val="2F1932"/>
                </a:solidFill>
                <a:latin typeface="Arial"/>
                <a:cs typeface="Arial"/>
                <a:sym typeface="Arial"/>
              </a:rPr>
              <a:t>dạng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ax + b = 0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  <p:bldP spid="16" grpId="0" animBg="1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09;p41">
            <a:extLst>
              <a:ext uri="{FF2B5EF4-FFF2-40B4-BE49-F238E27FC236}">
                <a16:creationId xmlns:a16="http://schemas.microsoft.com/office/drawing/2014/main" id="{F9F7C8DE-9333-455E-B082-039DA8F5CEF1}"/>
              </a:ext>
            </a:extLst>
          </p:cNvPr>
          <p:cNvSpPr/>
          <p:nvPr/>
        </p:nvSpPr>
        <p:spPr>
          <a:xfrm rot="-179577">
            <a:off x="1279270" y="1579880"/>
            <a:ext cx="4976858" cy="2891792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.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9220" name="Picture 4" descr="Tìm Tìm Kiếm-biểu Tượng-miễn Phí Biểu Tượng Miễn Phí Tải Về">
            <a:extLst>
              <a:ext uri="{FF2B5EF4-FFF2-40B4-BE49-F238E27FC236}">
                <a16:creationId xmlns:a16="http://schemas.microsoft.com/office/drawing/2014/main" id="{499AB9DD-65CB-4489-BBEA-EE05EFA6E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331" y="5250613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992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9886" y="2174373"/>
            <a:ext cx="4150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biểu thức tính số tiền lãi mà bác An nhận được sau 1 năm theo 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HOẠT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ĐỘNG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NHÓM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ĐÔI</a:t>
            </a:r>
            <a:endParaRPr lang="en-US" sz="2800" b="1" kern="0" dirty="0">
              <a:solidFill>
                <a:srgbClr val="2F1932"/>
              </a:solidFill>
              <a:latin typeface="Arial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91819" y="4460428"/>
            <a:ext cx="2506895" cy="1900129"/>
          </a:xfrm>
          <a:prstGeom prst="rect">
            <a:avLst/>
          </a:prstGeom>
        </p:spPr>
      </p:pic>
      <p:grpSp>
        <p:nvGrpSpPr>
          <p:cNvPr id="13" name="Google Shape;895;p35">
            <a:extLst>
              <a:ext uri="{FF2B5EF4-FFF2-40B4-BE49-F238E27FC236}">
                <a16:creationId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E263A8-09A3-4E52-B933-B9D3BFFDB330}"/>
              </a:ext>
            </a:extLst>
          </p:cNvPr>
          <p:cNvSpPr txBox="1"/>
          <p:nvPr/>
        </p:nvSpPr>
        <p:spPr>
          <a:xfrm>
            <a:off x="6574173" y="2187389"/>
            <a:ext cx="47609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hệ thức chứa 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An thu được là 159 triệu đồng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OẠT ĐỘNG NHÓM ĐÔI</a:t>
            </a:r>
          </a:p>
        </p:txBody>
      </p:sp>
      <p:grpSp>
        <p:nvGrpSpPr>
          <p:cNvPr id="13" name="Google Shape;895;p35">
            <a:extLst>
              <a:ext uri="{FF2B5EF4-FFF2-40B4-BE49-F238E27FC236}">
                <a16:creationId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1319527" y="2444490"/>
            <a:ext cx="463058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ính số tiền lãi mà bác An nhận được sau 1 năm là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6495937" y="2477074"/>
            <a:ext cx="509249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ệ thức chứa 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An thu được là 159 triệu đồng là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5C2E7D-7E7F-A6D3-E0B5-A20377D25014}"/>
              </a:ext>
            </a:extLst>
          </p:cNvPr>
          <p:cNvSpPr txBox="1"/>
          <p:nvPr/>
        </p:nvSpPr>
        <p:spPr>
          <a:xfrm>
            <a:off x="1086441" y="5062123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42697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1007417"/>
            <a:ext cx="7960979" cy="4967869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911478"/>
            <a:ext cx="6794704" cy="295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ẩn</a:t>
            </a:r>
            <a:r>
              <a:rPr lang="en-US" sz="3200" dirty="0"/>
              <a:t> </a:t>
            </a:r>
            <a:r>
              <a:rPr lang="en-US" sz="3200" i="1" dirty="0"/>
              <a:t>x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i="1" dirty="0"/>
              <a:t>A(x) = B(x)</a:t>
            </a:r>
            <a:r>
              <a:rPr lang="en-US" sz="3200" dirty="0"/>
              <a:t>,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trái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i="1" dirty="0"/>
              <a:t>B(x)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i="1" dirty="0"/>
              <a:t>x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9" name="Google Shape;939;p37"/>
          <p:cNvGrpSpPr/>
          <p:nvPr/>
        </p:nvGrpSpPr>
        <p:grpSpPr>
          <a:xfrm>
            <a:off x="674617" y="405756"/>
            <a:ext cx="1543338" cy="1164982"/>
            <a:chOff x="5395463" y="832475"/>
            <a:chExt cx="751675" cy="744325"/>
          </a:xfrm>
        </p:grpSpPr>
        <p:sp>
          <p:nvSpPr>
            <p:cNvPr id="940" name="Google Shape;940;p37"/>
            <p:cNvSpPr/>
            <p:nvPr/>
          </p:nvSpPr>
          <p:spPr>
            <a:xfrm>
              <a:off x="5439438" y="869100"/>
              <a:ext cx="707700" cy="707700"/>
            </a:xfrm>
            <a:prstGeom prst="rect">
              <a:avLst/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7"/>
            <p:cNvSpPr/>
            <p:nvPr/>
          </p:nvSpPr>
          <p:spPr>
            <a:xfrm>
              <a:off x="5395463" y="832475"/>
              <a:ext cx="707700" cy="7077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674616" y="597455"/>
            <a:ext cx="1543339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200" dirty="0">
                <a:solidFill>
                  <a:schemeClr val="lt1"/>
                </a:solidFill>
                <a:latin typeface="+mn-lt"/>
              </a:rPr>
              <a:t>HĐ3:</a:t>
            </a:r>
            <a:endParaRPr sz="32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13816" y="892060"/>
            <a:ext cx="49956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a)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:</a:t>
            </a:r>
          </a:p>
          <a:p>
            <a:r>
              <a:rPr lang="en-US" sz="2800" dirty="0" err="1"/>
              <a:t>2</a:t>
            </a:r>
            <a:r>
              <a:rPr lang="en-US" sz="2800" i="1" dirty="0" err="1"/>
              <a:t>x</a:t>
            </a:r>
            <a:r>
              <a:rPr lang="en-US" sz="2800" dirty="0"/>
              <a:t> + 9 = 3 – </a:t>
            </a:r>
            <a:r>
              <a:rPr lang="en-US" sz="2800" i="1" dirty="0"/>
              <a:t>x </a:t>
            </a:r>
            <a:endParaRPr lang="en-US" sz="2800" dirty="0"/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dirty="0" err="1"/>
              <a:t>3</a:t>
            </a:r>
            <a:r>
              <a:rPr lang="en-US" sz="2800" i="1" dirty="0" err="1"/>
              <a:t>x</a:t>
            </a:r>
            <a:r>
              <a:rPr lang="en-US" sz="2800" i="1" dirty="0"/>
              <a:t> </a:t>
            </a:r>
            <a:r>
              <a:rPr lang="en-US" sz="2800" dirty="0"/>
              <a:t>= – 6 </a:t>
            </a:r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.</a:t>
            </a:r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i="1" dirty="0" err="1"/>
              <a:t>một</a:t>
            </a:r>
            <a:r>
              <a:rPr lang="en-US" sz="2800" i="1" dirty="0"/>
              <a:t> </a:t>
            </a:r>
            <a:r>
              <a:rPr lang="en-US" sz="2800" i="1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2176958" y="535482"/>
            <a:ext cx="3861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/>
              <a:t>Xét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endParaRPr lang="en-US" sz="2800" dirty="0"/>
          </a:p>
          <a:p>
            <a:pPr algn="ctr">
              <a:lnSpc>
                <a:spcPct val="150000"/>
              </a:lnSpc>
            </a:pPr>
            <a:r>
              <a:rPr lang="en-US" sz="2800" dirty="0" err="1"/>
              <a:t>2x</a:t>
            </a:r>
            <a:r>
              <a:rPr lang="en-US" sz="2800" dirty="0"/>
              <a:t> + 9 = 3 – x (1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BEB938-EFAA-4DA4-85ED-470E1D32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06209"/>
              </p:ext>
            </p:extLst>
          </p:nvPr>
        </p:nvGraphicFramePr>
        <p:xfrm>
          <a:off x="2946400" y="31496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31496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0A04F1B-A5AB-4949-9766-2B336168B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72080"/>
              </p:ext>
            </p:extLst>
          </p:nvPr>
        </p:nvGraphicFramePr>
        <p:xfrm>
          <a:off x="3340100" y="31638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316388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1871994"/>
            <a:ext cx="54520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/>
              <a:t>a) </a:t>
            </a:r>
            <a:r>
              <a:rPr lang="en-US" sz="2800" dirty="0" err="1"/>
              <a:t>Chứng</a:t>
            </a:r>
            <a:r>
              <a:rPr lang="en-US" sz="2800" dirty="0"/>
              <a:t> minh </a:t>
            </a:r>
            <a:r>
              <a:rPr lang="en-US" sz="2800" dirty="0" err="1"/>
              <a:t>rằng</a:t>
            </a:r>
            <a:r>
              <a:rPr lang="en-US" sz="2800" dirty="0"/>
              <a:t> x = -2 </a:t>
            </a:r>
            <a:r>
              <a:rPr lang="en-US" sz="2800" dirty="0" err="1"/>
              <a:t>thỏa</a:t>
            </a:r>
            <a:r>
              <a:rPr lang="en-US" sz="2800" dirty="0"/>
              <a:t> </a:t>
            </a:r>
            <a:r>
              <a:rPr lang="en-US" sz="2800" dirty="0" err="1"/>
              <a:t>mãn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3085514"/>
            <a:ext cx="536004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/>
              <a:t>b)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cách</a:t>
            </a:r>
            <a:r>
              <a:rPr lang="en-US" sz="2800" dirty="0"/>
              <a:t>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,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kiểm</a:t>
            </a:r>
            <a:r>
              <a:rPr lang="en-US" sz="2800" dirty="0"/>
              <a:t> </a:t>
            </a:r>
            <a:r>
              <a:rPr lang="en-US" sz="2800" dirty="0" err="1"/>
              <a:t>tra</a:t>
            </a:r>
            <a:r>
              <a:rPr lang="en-US" sz="2800" dirty="0"/>
              <a:t> </a:t>
            </a:r>
            <a:r>
              <a:rPr lang="en-US" sz="2800" dirty="0" err="1"/>
              <a:t>xem</a:t>
            </a:r>
            <a:r>
              <a:rPr lang="en-US" sz="2800" dirty="0"/>
              <a:t> x = 1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 </a:t>
            </a:r>
            <a:r>
              <a:rPr lang="en-US" sz="2800" dirty="0" err="1"/>
              <a:t>không</a:t>
            </a:r>
            <a:r>
              <a:rPr lang="en-US" sz="2800" dirty="0"/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513816" y="3252541"/>
            <a:ext cx="4995636" cy="2597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b)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, ta </a:t>
            </a:r>
            <a:r>
              <a:rPr lang="en-US" sz="2800" dirty="0" err="1"/>
              <a:t>thấy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  <p:bldP spid="3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5</TotalTime>
  <Words>1784</Words>
  <Application>Microsoft Office PowerPoint</Application>
  <PresentationFormat>Widescreen</PresentationFormat>
  <Paragraphs>185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Calibri</vt:lpstr>
      <vt:lpstr>Cambria Math</vt:lpstr>
      <vt:lpstr>Delius</vt:lpstr>
      <vt:lpstr>Nunito</vt:lpstr>
      <vt:lpstr>Roboto Condensed Light</vt:lpstr>
      <vt:lpstr>Times New Roman</vt:lpstr>
      <vt:lpstr>Teacher Binder by Slidesgo</vt:lpstr>
      <vt:lpstr>Equation</vt:lpstr>
      <vt:lpstr>Bitmap Image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HĐ3:</vt:lpstr>
      <vt:lpstr>PowerPoint Presentation</vt:lpstr>
      <vt:lpstr>PowerPoint Presentation</vt:lpstr>
      <vt:lpstr>PowerPoint Presentation</vt:lpstr>
      <vt:lpstr>2. Phương trình bậc nhất một ẩn và cách giải</vt:lpstr>
      <vt:lpstr>Phương trình dạng ax + b = 0, với a, b là hai số đã cho và a ≠ 0, được gọi là phương trình bậc nhất một ẩn x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hương trình đưa được về dạng ax + b = 0</vt:lpstr>
      <vt:lpstr>Bằng cách chuyển vế và nhân cả hai vế của phương trình với một số khác 0, ta có thể đưa một số phương trình ẩn x về phương trình dạng ax + b = 0 và do đó có thể giải được chú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2-02-25T15:36:39Z</dcterms:created>
  <dcterms:modified xsi:type="dcterms:W3CDTF">2024-01-15T13:18:16Z</dcterms:modified>
</cp:coreProperties>
</file>